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0D7D" w:rsidRDefault="003D0D7D" w:rsidP="003D0D7D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Expert ID/Name: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Nstructive</w:t>
      </w:r>
      <w:bookmarkStart w:id="0" w:name="_GoBack"/>
      <w:bookmarkEnd w:id="0"/>
      <w:proofErr w:type="spellEnd"/>
    </w:p>
    <w:p w:rsidR="003D0D7D" w:rsidRDefault="006331A1" w:rsidP="003D0D7D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Date: 04</w:t>
      </w:r>
      <w:r w:rsidR="003D0D7D">
        <w:rPr>
          <w:rFonts w:asciiTheme="majorBidi" w:hAnsiTheme="majorBidi" w:cstheme="majorBidi"/>
          <w:b/>
          <w:bCs/>
          <w:sz w:val="24"/>
          <w:szCs w:val="24"/>
        </w:rPr>
        <w:t>-Nov-2020</w:t>
      </w:r>
    </w:p>
    <w:p w:rsidR="003D0D7D" w:rsidRDefault="003D0D7D" w:rsidP="003D0D7D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inline distT="0" distB="0" distL="0" distR="0">
            <wp:extent cx="2752725" cy="514350"/>
            <wp:effectExtent l="19050" t="0" r="9525" b="0"/>
            <wp:docPr id="7" name="Picture 7" descr="C:\Users\chari\Desktop\q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chari\Desktop\q3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0D7D" w:rsidRPr="00554CD3" w:rsidRDefault="003D0D7D" w:rsidP="003D0D7D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3D0D7D" w:rsidRPr="00A732F9" w:rsidTr="00BF466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D0D7D" w:rsidRPr="00A732F9" w:rsidRDefault="003D0D7D" w:rsidP="00BF466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t>MCQ Type Answers</w:t>
            </w:r>
          </w:p>
        </w:tc>
      </w:tr>
      <w:tr w:rsidR="003D0D7D" w:rsidRPr="00A732F9" w:rsidTr="00BF466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D0D7D" w:rsidRPr="00A732F9" w:rsidRDefault="003D0D7D" w:rsidP="00BF4667">
            <w:pPr>
              <w:widowControl w:val="0"/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t>Choices</w:t>
            </w:r>
          </w:p>
          <w:p w:rsidR="003D0D7D" w:rsidRPr="003D0D7D" w:rsidRDefault="003D0D7D" w:rsidP="00BF4667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1290"/>
              </w:tabs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F4667">
              <w:rPr>
                <w:position w:val="-24"/>
              </w:rPr>
              <w:object w:dxaOrig="14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33pt" o:ole="">
                  <v:imagedata r:id="rId6" o:title=""/>
                </v:shape>
                <o:OLEObject Type="Embed" ProgID="Equation.DSMT4" ShapeID="_x0000_i1025" DrawAspect="Content" ObjectID="_1669378593" r:id="rId7"/>
              </w:object>
            </w:r>
          </w:p>
          <w:p w:rsidR="003D0D7D" w:rsidRPr="003D0D7D" w:rsidRDefault="003D0D7D" w:rsidP="00BF4667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1290"/>
              </w:tabs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F4667">
              <w:rPr>
                <w:position w:val="-24"/>
              </w:rPr>
              <w:object w:dxaOrig="1440" w:dyaOrig="660">
                <v:shape id="_x0000_i1026" type="#_x0000_t75" style="width:1in;height:33pt" o:ole="">
                  <v:imagedata r:id="rId8" o:title=""/>
                </v:shape>
                <o:OLEObject Type="Embed" ProgID="Equation.DSMT4" ShapeID="_x0000_i1026" DrawAspect="Content" ObjectID="_1669378594" r:id="rId9"/>
              </w:object>
            </w:r>
          </w:p>
          <w:p w:rsidR="003D0D7D" w:rsidRPr="003D0D7D" w:rsidRDefault="003D0D7D" w:rsidP="00BF4667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1290"/>
              </w:tabs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F4667">
              <w:rPr>
                <w:position w:val="-24"/>
              </w:rPr>
              <w:object w:dxaOrig="1359" w:dyaOrig="660">
                <v:shape id="_x0000_i1027" type="#_x0000_t75" style="width:68.25pt;height:33pt" o:ole="">
                  <v:imagedata r:id="rId10" o:title=""/>
                </v:shape>
                <o:OLEObject Type="Embed" ProgID="Equation.DSMT4" ShapeID="_x0000_i1027" DrawAspect="Content" ObjectID="_1669378595" r:id="rId11"/>
              </w:object>
            </w:r>
          </w:p>
          <w:p w:rsidR="003D0D7D" w:rsidRPr="00D86150" w:rsidRDefault="003D0D7D" w:rsidP="00BF4667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1290"/>
              </w:tabs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F4667">
              <w:rPr>
                <w:position w:val="-24"/>
              </w:rPr>
              <w:object w:dxaOrig="1340" w:dyaOrig="660">
                <v:shape id="_x0000_i1028" type="#_x0000_t75" style="width:66.75pt;height:33pt" o:ole="">
                  <v:imagedata r:id="rId12" o:title=""/>
                </v:shape>
                <o:OLEObject Type="Embed" ProgID="Equation.DSMT4" ShapeID="_x0000_i1028" DrawAspect="Content" ObjectID="_1669378596" r:id="rId13"/>
              </w:object>
            </w:r>
          </w:p>
        </w:tc>
      </w:tr>
    </w:tbl>
    <w:p w:rsidR="003D0D7D" w:rsidRPr="00A732F9" w:rsidRDefault="003D0D7D" w:rsidP="003D0D7D">
      <w:pPr>
        <w:rPr>
          <w:rFonts w:asciiTheme="majorBidi" w:hAnsiTheme="majorBidi" w:cstheme="majorBidi"/>
          <w:sz w:val="24"/>
          <w:szCs w:val="24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3D0D7D" w:rsidRPr="00A732F9" w:rsidTr="00BF4667">
        <w:trPr>
          <w:trHeight w:val="731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9145"/>
            </w:tblGrid>
            <w:tr w:rsidR="003D0D7D" w:rsidTr="00BF4667">
              <w:tc>
                <w:tcPr>
                  <w:tcW w:w="9145" w:type="dxa"/>
                </w:tcPr>
                <w:p w:rsidR="003D0D7D" w:rsidRDefault="003D0D7D" w:rsidP="00BF4667">
                  <w:pPr>
                    <w:widowControl w:val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>Tip</w:t>
                  </w:r>
                  <w:r w:rsidR="00F24C02">
                    <w:rPr>
                      <w:rFonts w:asciiTheme="majorBidi" w:hAnsiTheme="majorBidi" w:cstheme="majorBidi"/>
                      <w:sz w:val="24"/>
                      <w:szCs w:val="24"/>
                    </w:rPr>
                    <w:t>s</w:t>
                  </w: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>:</w:t>
                  </w:r>
                </w:p>
              </w:tc>
            </w:tr>
            <w:tr w:rsidR="003D0D7D" w:rsidTr="00BF4667">
              <w:tc>
                <w:tcPr>
                  <w:tcW w:w="9145" w:type="dxa"/>
                </w:tcPr>
                <w:p w:rsidR="00554A42" w:rsidRDefault="00554A42" w:rsidP="00BF4667">
                  <w:pPr>
                    <w:widowControl w:val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  <w:p w:rsidR="003D0D7D" w:rsidRDefault="008C4D93" w:rsidP="00BF4667">
                  <w:pPr>
                    <w:widowControl w:val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>1.</w:t>
                  </w:r>
                  <w:r w:rsidR="00F24C02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</w:t>
                  </w:r>
                  <w:r w:rsidR="003D0D7D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In a differential equation, if there </w:t>
                  </w:r>
                  <w:proofErr w:type="gramStart"/>
                  <w:r w:rsidR="003D0D7D">
                    <w:rPr>
                      <w:rFonts w:asciiTheme="majorBidi" w:hAnsiTheme="majorBidi" w:cstheme="majorBidi"/>
                      <w:sz w:val="24"/>
                      <w:szCs w:val="24"/>
                    </w:rPr>
                    <w:t>are “</w:t>
                  </w:r>
                  <w:proofErr w:type="spellStart"/>
                  <w:r w:rsidR="003D0D7D">
                    <w:rPr>
                      <w:rFonts w:asciiTheme="majorBidi" w:hAnsiTheme="majorBidi" w:cstheme="majorBidi"/>
                      <w:sz w:val="24"/>
                      <w:szCs w:val="24"/>
                    </w:rPr>
                    <w:t>n”</w:t>
                  </w: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>number</w:t>
                  </w:r>
                  <w:proofErr w:type="spellEnd"/>
                  <w:proofErr w:type="gramEnd"/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of arbitrary constants the we need to do the differentiation in “n” number of times.</w:t>
                  </w:r>
                </w:p>
                <w:p w:rsidR="008C4D93" w:rsidRDefault="008C4D93" w:rsidP="00BF4667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>2.</w:t>
                  </w:r>
                  <w:r>
                    <w:t xml:space="preserve"> </w:t>
                  </w:r>
                  <w:r w:rsidRPr="00BF4667">
                    <w:rPr>
                      <w:rFonts w:asciiTheme="minorHAnsi" w:eastAsiaTheme="minorEastAsia" w:hAnsiTheme="minorHAnsi" w:cstheme="minorBidi"/>
                      <w:position w:val="-24"/>
                      <w:lang w:val="en-US"/>
                    </w:rPr>
                    <w:object w:dxaOrig="1620" w:dyaOrig="660">
                      <v:shape id="_x0000_i1029" type="#_x0000_t75" style="width:81pt;height:33pt" o:ole="">
                        <v:imagedata r:id="rId14" o:title=""/>
                      </v:shape>
                      <o:OLEObject Type="Embed" ProgID="Equation.DSMT4" ShapeID="_x0000_i1029" DrawAspect="Content" ObjectID="_1669378597" r:id="rId15"/>
                    </w:object>
                  </w:r>
                </w:p>
                <w:p w:rsidR="008C4D93" w:rsidRDefault="008C4D93" w:rsidP="00BF4667">
                  <w:pPr>
                    <w:widowControl w:val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>
                    <w:t xml:space="preserve">3. </w:t>
                  </w:r>
                  <w:r w:rsidRPr="00BF4667">
                    <w:rPr>
                      <w:rFonts w:asciiTheme="minorHAnsi" w:eastAsiaTheme="minorEastAsia" w:hAnsiTheme="minorHAnsi" w:cstheme="minorBidi"/>
                      <w:position w:val="-24"/>
                      <w:lang w:val="en-US"/>
                    </w:rPr>
                    <w:object w:dxaOrig="1780" w:dyaOrig="660">
                      <v:shape id="_x0000_i1030" type="#_x0000_t75" style="width:89.25pt;height:33pt" o:ole="">
                        <v:imagedata r:id="rId16" o:title=""/>
                      </v:shape>
                      <o:OLEObject Type="Embed" ProgID="Equation.DSMT4" ShapeID="_x0000_i1030" DrawAspect="Content" ObjectID="_1669378598" r:id="rId17"/>
                    </w:object>
                  </w:r>
                </w:p>
              </w:tc>
            </w:tr>
          </w:tbl>
          <w:p w:rsidR="003D0D7D" w:rsidRDefault="003D0D7D" w:rsidP="00BF466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3D0D7D" w:rsidRPr="00A732F9" w:rsidRDefault="003D0D7D" w:rsidP="00BF466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t>Correct Answer:</w:t>
            </w:r>
          </w:p>
          <w:p w:rsidR="003D0D7D" w:rsidRDefault="00CF61C1" w:rsidP="00BF466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(b</w:t>
            </w:r>
            <w:r w:rsidR="003D0D7D" w:rsidRPr="00A732F9">
              <w:rPr>
                <w:rFonts w:asciiTheme="majorBidi" w:hAnsiTheme="majorBidi" w:cstheme="majorBidi"/>
                <w:sz w:val="24"/>
                <w:szCs w:val="24"/>
              </w:rPr>
              <w:t xml:space="preserve">)  </w:t>
            </w:r>
          </w:p>
          <w:p w:rsidR="00554A42" w:rsidRPr="00602AC9" w:rsidRDefault="00554A42" w:rsidP="00554A42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Given:</w:t>
            </w:r>
            <w:r w:rsidRPr="00BF4667">
              <w:rPr>
                <w:position w:val="-10"/>
              </w:rPr>
              <w:t xml:space="preserve"> </w:t>
            </w:r>
            <w:r w:rsidRPr="00BF4667">
              <w:rPr>
                <w:position w:val="-10"/>
              </w:rPr>
              <w:object w:dxaOrig="2280" w:dyaOrig="320">
                <v:shape id="_x0000_i1031" type="#_x0000_t75" style="width:114pt;height:15.75pt" o:ole="">
                  <v:imagedata r:id="rId18" o:title=""/>
                </v:shape>
                <o:OLEObject Type="Embed" ProgID="Equation.DSMT4" ShapeID="_x0000_i1031" DrawAspect="Content" ObjectID="_1669378599" r:id="rId19"/>
              </w:object>
            </w:r>
          </w:p>
          <w:p w:rsidR="00554A42" w:rsidRPr="00602AC9" w:rsidRDefault="00554A42" w:rsidP="00554A42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 w:rsidRPr="00BF4667">
              <w:rPr>
                <w:position w:val="-10"/>
              </w:rPr>
              <w:object w:dxaOrig="2280" w:dyaOrig="320">
                <v:shape id="_x0000_i1043" type="#_x0000_t75" style="width:114pt;height:15.75pt" o:ole="">
                  <v:imagedata r:id="rId18" o:title=""/>
                </v:shape>
                <o:OLEObject Type="Embed" ProgID="Equation.DSMT4" ShapeID="_x0000_i1043" DrawAspect="Content" ObjectID="_1669378600" r:id="rId20"/>
              </w:object>
            </w:r>
            <w:r>
              <w:rPr>
                <w:position w:val="-10"/>
              </w:rPr>
              <w:t>.</w:t>
            </w:r>
          </w:p>
          <w:p w:rsidR="00554A42" w:rsidRPr="00602AC9" w:rsidRDefault="00554A42" w:rsidP="00554A42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lastRenderedPageBreak/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554A42" w:rsidRPr="00602AC9" w:rsidTr="009E4172">
              <w:trPr>
                <w:trHeight w:val="52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54A42" w:rsidRPr="00602AC9" w:rsidRDefault="00554A42" w:rsidP="009E417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54A42" w:rsidRPr="00602AC9" w:rsidRDefault="00554A42" w:rsidP="00554A4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Differentiate the differential equation </w:t>
                  </w:r>
                  <w:r w:rsidRPr="00BF4667">
                    <w:rPr>
                      <w:position w:val="-10"/>
                    </w:rPr>
                    <w:object w:dxaOrig="2280" w:dyaOrig="320">
                      <v:shape id="_x0000_i1032" type="#_x0000_t75" style="width:114pt;height:15.75pt" o:ole="">
                        <v:imagedata r:id="rId18" o:title=""/>
                      </v:shape>
                      <o:OLEObject Type="Embed" ProgID="Equation.DSMT4" ShapeID="_x0000_i1032" DrawAspect="Content" ObjectID="_1669378601" r:id="rId21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with respect to “</w:t>
                  </w:r>
                  <w:r w:rsidRPr="00602AC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highlight w:val="white"/>
                    </w:rPr>
                    <w:object w:dxaOrig="200" w:dyaOrig="220">
                      <v:shape id="_x0000_i1033" type="#_x0000_t75" style="width:10.5pt;height:11.25pt" o:ole="">
                        <v:imagedata r:id="rId22" o:title=""/>
                      </v:shape>
                      <o:OLEObject Type="Embed" ProgID="Equation.DSMT4" ShapeID="_x0000_i1033" DrawAspect="Content" ObjectID="_1669378602" r:id="rId23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554A42" w:rsidRPr="00602AC9" w:rsidTr="009E4172">
              <w:trPr>
                <w:trHeight w:val="99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54A42" w:rsidRPr="00602AC9" w:rsidRDefault="00554A42" w:rsidP="009E417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54A42" w:rsidRDefault="00554A42" w:rsidP="009E4172">
                  <w:pPr>
                    <w:widowControl w:val="0"/>
                    <w:rPr>
                      <w:position w:val="-10"/>
                    </w:rPr>
                  </w:pPr>
                  <w:r w:rsidRPr="00BF4667">
                    <w:rPr>
                      <w:position w:val="-10"/>
                    </w:rPr>
                    <w:object w:dxaOrig="2280" w:dyaOrig="320">
                      <v:shape id="_x0000_i1034" type="#_x0000_t75" style="width:114pt;height:15.75pt" o:ole="">
                        <v:imagedata r:id="rId18" o:title=""/>
                      </v:shape>
                      <o:OLEObject Type="Embed" ProgID="Equation.DSMT4" ShapeID="_x0000_i1034" DrawAspect="Content" ObjectID="_1669378603" r:id="rId24"/>
                    </w:object>
                  </w:r>
                </w:p>
                <w:p w:rsidR="00554A42" w:rsidRPr="00602AC9" w:rsidRDefault="00554A42" w:rsidP="009E417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BF4667">
                    <w:rPr>
                      <w:position w:val="-24"/>
                    </w:rPr>
                    <w:object w:dxaOrig="2860" w:dyaOrig="620">
                      <v:shape id="_x0000_i1035" type="#_x0000_t75" style="width:143.25pt;height:30.75pt" o:ole="">
                        <v:imagedata r:id="rId25" o:title=""/>
                      </v:shape>
                      <o:OLEObject Type="Embed" ProgID="Equation.DSMT4" ShapeID="_x0000_i1035" DrawAspect="Content" ObjectID="_1669378604" r:id="rId26"/>
                    </w:object>
                  </w:r>
                </w:p>
              </w:tc>
            </w:tr>
          </w:tbl>
          <w:p w:rsidR="00EF29F0" w:rsidRDefault="00EF29F0" w:rsidP="00BF466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331A1" w:rsidRDefault="006331A1" w:rsidP="008C4D9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</w:t>
            </w:r>
            <w:r w:rsidR="00554A42">
              <w:t xml:space="preserve"> </w:t>
            </w:r>
            <w:r w:rsidR="00554A42" w:rsidRPr="009E4172">
              <w:rPr>
                <w:position w:val="-4"/>
              </w:rPr>
              <w:object w:dxaOrig="200" w:dyaOrig="260">
                <v:shape id="_x0000_i1036" type="#_x0000_t75" style="width:9.75pt;height:12.75pt" o:ole="">
                  <v:imagedata r:id="rId27" o:title=""/>
                </v:shape>
                <o:OLEObject Type="Embed" ProgID="Equation.DSMT4" ShapeID="_x0000_i1036" DrawAspect="Content" ObjectID="_1669378605" r:id="rId28"/>
              </w:object>
            </w:r>
            <w:r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554A42" w:rsidRPr="00602AC9" w:rsidTr="009E4172">
              <w:trPr>
                <w:trHeight w:val="52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54A42" w:rsidRPr="00602AC9" w:rsidRDefault="00554A42" w:rsidP="009E417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54A42" w:rsidRPr="00602AC9" w:rsidRDefault="00554A42" w:rsidP="00554A4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Again d</w: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fferentiate the differential equation</w:t>
                  </w:r>
                  <w:r w:rsidRPr="00BF4667">
                    <w:rPr>
                      <w:position w:val="-24"/>
                    </w:rPr>
                    <w:object w:dxaOrig="2860" w:dyaOrig="620">
                      <v:shape id="_x0000_i1037" type="#_x0000_t75" style="width:143.25pt;height:30.75pt" o:ole="">
                        <v:imagedata r:id="rId25" o:title=""/>
                      </v:shape>
                      <o:OLEObject Type="Embed" ProgID="Equation.DSMT4" ShapeID="_x0000_i1037" DrawAspect="Content" ObjectID="_1669378606" r:id="rId29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 with respect to “</w:t>
                  </w:r>
                  <w:r w:rsidRPr="00602AC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highlight w:val="white"/>
                    </w:rPr>
                    <w:object w:dxaOrig="200" w:dyaOrig="220">
                      <v:shape id="_x0000_i1038" type="#_x0000_t75" style="width:10.5pt;height:11.25pt" o:ole="">
                        <v:imagedata r:id="rId22" o:title=""/>
                      </v:shape>
                      <o:OLEObject Type="Embed" ProgID="Equation.DSMT4" ShapeID="_x0000_i1038" DrawAspect="Content" ObjectID="_1669378607" r:id="rId30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and take out </w:t>
                  </w:r>
                  <w:r w:rsidRPr="009E4172">
                    <w:rPr>
                      <w:position w:val="-6"/>
                    </w:rPr>
                    <w:object w:dxaOrig="460" w:dyaOrig="320">
                      <v:shape id="_x0000_i1039" type="#_x0000_t75" style="width:23.25pt;height:15.75pt" o:ole="">
                        <v:imagedata r:id="rId31" o:title=""/>
                      </v:shape>
                      <o:OLEObject Type="Embed" ProgID="Equation.DSMT4" ShapeID="_x0000_i1039" DrawAspect="Content" ObjectID="_1669378608" r:id="rId32"/>
                    </w:object>
                  </w:r>
                  <w:r>
                    <w:t>is common and then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substitute write </w:t>
                  </w:r>
                  <w:r w:rsidRPr="009E4172">
                    <w:rPr>
                      <w:position w:val="-10"/>
                    </w:rPr>
                    <w:object w:dxaOrig="220" w:dyaOrig="260">
                      <v:shape id="_x0000_i1040" type="#_x0000_t75" style="width:11.25pt;height:12.75pt" o:ole="">
                        <v:imagedata r:id="rId33" o:title=""/>
                      </v:shape>
                      <o:OLEObject Type="Embed" ProgID="Equation.DSMT4" ShapeID="_x0000_i1040" DrawAspect="Content" ObjectID="_1669378609" r:id="rId34"/>
                    </w:object>
                  </w:r>
                  <w:r>
                    <w:t xml:space="preserve">instead </w:t>
                  </w:r>
                  <w:proofErr w:type="gramStart"/>
                  <w:r>
                    <w:t xml:space="preserve">of </w:t>
                  </w:r>
                  <w:proofErr w:type="gramEnd"/>
                  <w:r w:rsidRPr="009E4172">
                    <w:rPr>
                      <w:position w:val="-6"/>
                    </w:rPr>
                    <w:object w:dxaOrig="1900" w:dyaOrig="279">
                      <v:shape id="_x0000_i1041" type="#_x0000_t75" style="width:95.25pt;height:14.25pt" o:ole="">
                        <v:imagedata r:id="rId35" o:title=""/>
                      </v:shape>
                      <o:OLEObject Type="Embed" ProgID="Equation.DSMT4" ShapeID="_x0000_i1041" DrawAspect="Content" ObjectID="_1669378610" r:id="rId36"/>
                    </w:object>
                  </w:r>
                  <w:r>
                    <w:t>.</w:t>
                  </w:r>
                </w:p>
              </w:tc>
            </w:tr>
            <w:tr w:rsidR="00554A42" w:rsidRPr="00602AC9" w:rsidTr="009E4172">
              <w:trPr>
                <w:trHeight w:val="99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54A42" w:rsidRPr="00602AC9" w:rsidRDefault="00554A42" w:rsidP="009E417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54A42" w:rsidRPr="00602AC9" w:rsidRDefault="00554A42" w:rsidP="009E417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BF4667">
                    <w:rPr>
                      <w:position w:val="-92"/>
                    </w:rPr>
                    <w:object w:dxaOrig="3320" w:dyaOrig="2000">
                      <v:shape id="_x0000_i1042" type="#_x0000_t75" style="width:165.75pt;height:99.75pt" o:ole="">
                        <v:imagedata r:id="rId37" o:title=""/>
                      </v:shape>
                      <o:OLEObject Type="Embed" ProgID="Equation.DSMT4" ShapeID="_x0000_i1042" DrawAspect="Content" ObjectID="_1669378611" r:id="rId38"/>
                    </w:object>
                  </w:r>
                </w:p>
              </w:tc>
            </w:tr>
          </w:tbl>
          <w:p w:rsidR="00CF61C1" w:rsidRPr="00122E6B" w:rsidRDefault="006331A1" w:rsidP="00E9097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</w:t>
            </w:r>
            <w:r w:rsidR="008C4D93">
              <w:t xml:space="preserve"> </w:t>
            </w:r>
          </w:p>
        </w:tc>
      </w:tr>
    </w:tbl>
    <w:p w:rsidR="003D0D7D" w:rsidRPr="00A732F9" w:rsidRDefault="003D0D7D" w:rsidP="003D0D7D">
      <w:pPr>
        <w:rPr>
          <w:rFonts w:asciiTheme="majorBidi" w:hAnsiTheme="majorBidi" w:cstheme="majorBidi"/>
          <w:sz w:val="24"/>
          <w:szCs w:val="24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3D0D7D" w:rsidRPr="00A732F9" w:rsidTr="00BF466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D0D7D" w:rsidRPr="00A732F9" w:rsidRDefault="003D0D7D" w:rsidP="00BF466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t>Final Answer</w:t>
            </w:r>
          </w:p>
          <w:p w:rsidR="003D0D7D" w:rsidRPr="00A732F9" w:rsidRDefault="00CF61C1" w:rsidP="00BF466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Option-(b</w:t>
            </w:r>
            <w:r w:rsidR="003D0D7D">
              <w:rPr>
                <w:rFonts w:asciiTheme="majorBidi" w:hAnsiTheme="majorBidi" w:cstheme="majorBidi"/>
                <w:sz w:val="24"/>
                <w:szCs w:val="24"/>
              </w:rPr>
              <w:t>) is correct.</w:t>
            </w:r>
          </w:p>
        </w:tc>
      </w:tr>
    </w:tbl>
    <w:p w:rsidR="003D0D7D" w:rsidRDefault="003D0D7D" w:rsidP="003D0D7D"/>
    <w:p w:rsidR="00C321DC" w:rsidRDefault="00C321DC"/>
    <w:sectPr w:rsidR="00C321DC" w:rsidSect="00C023F1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134A5"/>
    <w:multiLevelType w:val="hybridMultilevel"/>
    <w:tmpl w:val="15F83D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3D0D7D"/>
    <w:rsid w:val="000464DF"/>
    <w:rsid w:val="003D0D7D"/>
    <w:rsid w:val="00554A42"/>
    <w:rsid w:val="006331A1"/>
    <w:rsid w:val="006A7AA8"/>
    <w:rsid w:val="008C4D93"/>
    <w:rsid w:val="00C321DC"/>
    <w:rsid w:val="00CF61C1"/>
    <w:rsid w:val="00D85ECA"/>
    <w:rsid w:val="00E675EF"/>
    <w:rsid w:val="00E90970"/>
    <w:rsid w:val="00EF29F0"/>
    <w:rsid w:val="00F24C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5E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D0D7D"/>
    <w:pPr>
      <w:spacing w:after="0" w:line="240" w:lineRule="auto"/>
    </w:pPr>
    <w:rPr>
      <w:rFonts w:ascii="Arial" w:eastAsia="Arial" w:hAnsi="Arial" w:cs="Arial"/>
      <w:lang w:val="en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D0D7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D0D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0D7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</Pages>
  <Words>170</Words>
  <Characters>96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03T09:49:00Z</dcterms:created>
  <dcterms:modified xsi:type="dcterms:W3CDTF">2020-12-13T10:00:00Z</dcterms:modified>
</cp:coreProperties>
</file>